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6D16" w:rsidRPr="002144F6" w:rsidRDefault="002144F6" w:rsidP="004F5052">
      <w:pPr>
        <w:spacing w:after="0"/>
        <w:rPr>
          <w:sz w:val="32"/>
          <w:szCs w:val="32"/>
        </w:rPr>
      </w:pPr>
      <w:r w:rsidRPr="002144F6">
        <w:rPr>
          <w:sz w:val="32"/>
          <w:szCs w:val="32"/>
        </w:rPr>
        <w:t>Some of Euclid’s Postulates and Propositions About Constructions</w:t>
      </w:r>
    </w:p>
    <w:tbl>
      <w:tblPr>
        <w:tblStyle w:val="TableGrid"/>
        <w:tblW w:w="10435" w:type="dxa"/>
        <w:tblLook w:val="04A0" w:firstRow="1" w:lastRow="0" w:firstColumn="1" w:lastColumn="0" w:noHBand="0" w:noVBand="1"/>
      </w:tblPr>
      <w:tblGrid>
        <w:gridCol w:w="3775"/>
        <w:gridCol w:w="6660"/>
      </w:tblGrid>
      <w:tr w:rsidR="004F5052" w:rsidTr="004F5052">
        <w:tc>
          <w:tcPr>
            <w:tcW w:w="3775" w:type="dxa"/>
          </w:tcPr>
          <w:p w:rsidR="004F5052" w:rsidRDefault="004F5052" w:rsidP="004F5052">
            <w:pPr>
              <w:jc w:val="center"/>
              <w:rPr>
                <w:b/>
                <w:bCs/>
                <w:sz w:val="28"/>
                <w:szCs w:val="28"/>
              </w:rPr>
            </w:pPr>
            <w:r w:rsidRPr="002144F6">
              <w:rPr>
                <w:b/>
                <w:bCs/>
                <w:sz w:val="28"/>
                <w:szCs w:val="28"/>
              </w:rPr>
              <w:t>Postulates</w:t>
            </w:r>
          </w:p>
        </w:tc>
        <w:tc>
          <w:tcPr>
            <w:tcW w:w="6660" w:type="dxa"/>
          </w:tcPr>
          <w:p w:rsidR="004F5052" w:rsidRPr="004F5052" w:rsidRDefault="004F5052" w:rsidP="004F5052">
            <w:pPr>
              <w:rPr>
                <w:bCs/>
              </w:rPr>
            </w:pPr>
            <w:r>
              <w:rPr>
                <w:bCs/>
              </w:rPr>
              <w:t>Restate each postulate or proposition, naming the given objects and the objects to be constructed and their properties</w:t>
            </w:r>
          </w:p>
        </w:tc>
      </w:tr>
      <w:tr w:rsidR="004F5052" w:rsidTr="004F5052">
        <w:tc>
          <w:tcPr>
            <w:tcW w:w="3775" w:type="dxa"/>
          </w:tcPr>
          <w:p w:rsidR="004F5052" w:rsidRDefault="004F5052" w:rsidP="004F5052">
            <w:r w:rsidRPr="002144F6">
              <w:rPr>
                <w:b/>
                <w:bCs/>
                <w:u w:val="single"/>
              </w:rPr>
              <w:t>Postulate 1</w:t>
            </w:r>
            <w:r w:rsidRPr="002144F6">
              <w:rPr>
                <w:b/>
                <w:bCs/>
              </w:rPr>
              <w:t>.</w:t>
            </w:r>
            <w:r w:rsidRPr="002144F6">
              <w:t xml:space="preserve">   </w:t>
            </w:r>
            <w:r w:rsidRPr="002144F6">
              <w:rPr>
                <w:b/>
                <w:bCs/>
              </w:rPr>
              <w:t>To draw a straight line</w:t>
            </w:r>
            <w:r w:rsidRPr="002144F6">
              <w:t xml:space="preserve"> from any point to any point. </w:t>
            </w:r>
          </w:p>
          <w:p w:rsidR="00F04195" w:rsidRPr="00F04195" w:rsidRDefault="00F04195" w:rsidP="004F5052">
            <w:pPr>
              <w:rPr>
                <w:sz w:val="10"/>
                <w:szCs w:val="10"/>
              </w:rPr>
            </w:pPr>
          </w:p>
        </w:tc>
        <w:tc>
          <w:tcPr>
            <w:tcW w:w="6660" w:type="dxa"/>
          </w:tcPr>
          <w:p w:rsidR="004F5052" w:rsidRPr="004F5052" w:rsidRDefault="004F5052" w:rsidP="004F5052">
            <w:pPr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Given points A and B it is possible to construct the segment </w:t>
            </w:r>
            <w:r w:rsidR="00F04195" w:rsidRPr="004F5052">
              <w:rPr>
                <w:bCs/>
                <w:position w:val="-4"/>
                <w:sz w:val="20"/>
                <w:szCs w:val="20"/>
              </w:rPr>
              <w:object w:dxaOrig="4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05pt;height:16.3pt" o:ole="">
                  <v:imagedata r:id="rId4" o:title=""/>
                </v:shape>
                <o:OLEObject Type="Embed" ProgID="Equation.DSMT4" ShapeID="_x0000_i1025" DrawAspect="Content" ObjectID="_1534589953" r:id="rId5"/>
              </w:object>
            </w:r>
            <w:r>
              <w:rPr>
                <w:bCs/>
                <w:sz w:val="20"/>
                <w:szCs w:val="20"/>
              </w:rPr>
              <w:t xml:space="preserve"> </w:t>
            </w:r>
          </w:p>
        </w:tc>
      </w:tr>
      <w:tr w:rsidR="004F5052" w:rsidTr="004F5052">
        <w:tc>
          <w:tcPr>
            <w:tcW w:w="3775" w:type="dxa"/>
          </w:tcPr>
          <w:p w:rsidR="004F5052" w:rsidRPr="002144F6" w:rsidRDefault="004F5052" w:rsidP="004F5052">
            <w:r w:rsidRPr="002144F6">
              <w:rPr>
                <w:b/>
                <w:bCs/>
                <w:u w:val="single"/>
              </w:rPr>
              <w:t>Postulate 2</w:t>
            </w:r>
            <w:r w:rsidRPr="002144F6">
              <w:rPr>
                <w:b/>
                <w:bCs/>
              </w:rPr>
              <w:t>.</w:t>
            </w:r>
            <w:r w:rsidRPr="002144F6">
              <w:t xml:space="preserve">   </w:t>
            </w:r>
            <w:r w:rsidRPr="002144F6">
              <w:rPr>
                <w:b/>
                <w:bCs/>
              </w:rPr>
              <w:t>To produce a finite straight line</w:t>
            </w:r>
            <w:r w:rsidRPr="002144F6">
              <w:t xml:space="preserve"> continuously in a </w:t>
            </w:r>
          </w:p>
          <w:p w:rsidR="004F5052" w:rsidRPr="002144F6" w:rsidRDefault="004F5052" w:rsidP="004F5052">
            <w:r w:rsidRPr="002144F6">
              <w:t xml:space="preserve"> straight line. </w:t>
            </w:r>
          </w:p>
          <w:p w:rsidR="004F5052" w:rsidRPr="002144F6" w:rsidRDefault="004F5052" w:rsidP="004F5052">
            <w:pPr>
              <w:rPr>
                <w:b/>
                <w:bCs/>
                <w:u w:val="single"/>
              </w:rPr>
            </w:pPr>
          </w:p>
        </w:tc>
        <w:tc>
          <w:tcPr>
            <w:tcW w:w="6660" w:type="dxa"/>
          </w:tcPr>
          <w:p w:rsidR="004F5052" w:rsidRPr="004F5052" w:rsidRDefault="004F5052" w:rsidP="004F5052">
            <w:pPr>
              <w:rPr>
                <w:b/>
                <w:bCs/>
                <w:sz w:val="20"/>
                <w:szCs w:val="20"/>
              </w:rPr>
            </w:pPr>
          </w:p>
        </w:tc>
      </w:tr>
      <w:tr w:rsidR="004F5052" w:rsidTr="004F5052">
        <w:tc>
          <w:tcPr>
            <w:tcW w:w="3775" w:type="dxa"/>
          </w:tcPr>
          <w:p w:rsidR="004F5052" w:rsidRPr="002144F6" w:rsidRDefault="004F5052" w:rsidP="004F5052">
            <w:r w:rsidRPr="002144F6">
              <w:rPr>
                <w:b/>
                <w:bCs/>
                <w:u w:val="single"/>
              </w:rPr>
              <w:t>Postulate 3</w:t>
            </w:r>
            <w:r w:rsidRPr="002144F6">
              <w:rPr>
                <w:b/>
                <w:bCs/>
              </w:rPr>
              <w:t>.</w:t>
            </w:r>
            <w:r w:rsidRPr="002144F6">
              <w:t xml:space="preserve">   </w:t>
            </w:r>
            <w:r w:rsidRPr="002144F6">
              <w:rPr>
                <w:b/>
                <w:bCs/>
              </w:rPr>
              <w:t>To describe a circle</w:t>
            </w:r>
            <w:r w:rsidRPr="002144F6">
              <w:t xml:space="preserve"> with any center and radius. </w:t>
            </w:r>
          </w:p>
          <w:p w:rsidR="004F5052" w:rsidRPr="002144F6" w:rsidRDefault="004F5052" w:rsidP="004F5052">
            <w:pPr>
              <w:rPr>
                <w:b/>
                <w:bCs/>
                <w:u w:val="single"/>
              </w:rPr>
            </w:pPr>
          </w:p>
        </w:tc>
        <w:tc>
          <w:tcPr>
            <w:tcW w:w="6660" w:type="dxa"/>
          </w:tcPr>
          <w:p w:rsidR="004F5052" w:rsidRPr="00A2629A" w:rsidRDefault="004F5052" w:rsidP="004F5052">
            <w:pPr>
              <w:rPr>
                <w:b/>
                <w:bCs/>
                <w:sz w:val="20"/>
                <w:szCs w:val="20"/>
              </w:rPr>
            </w:pPr>
          </w:p>
        </w:tc>
      </w:tr>
      <w:tr w:rsidR="004F5052" w:rsidTr="004F5052">
        <w:tc>
          <w:tcPr>
            <w:tcW w:w="3775" w:type="dxa"/>
          </w:tcPr>
          <w:p w:rsidR="004F5052" w:rsidRPr="004F5052" w:rsidRDefault="004F5052" w:rsidP="004F5052">
            <w:pPr>
              <w:jc w:val="center"/>
              <w:rPr>
                <w:b/>
                <w:bCs/>
                <w:sz w:val="28"/>
                <w:szCs w:val="28"/>
              </w:rPr>
            </w:pPr>
            <w:r w:rsidRPr="002144F6">
              <w:rPr>
                <w:b/>
                <w:bCs/>
                <w:sz w:val="28"/>
                <w:szCs w:val="28"/>
              </w:rPr>
              <w:t>Propositions</w:t>
            </w:r>
          </w:p>
        </w:tc>
        <w:tc>
          <w:tcPr>
            <w:tcW w:w="6660" w:type="dxa"/>
          </w:tcPr>
          <w:p w:rsidR="004F5052" w:rsidRPr="004F5052" w:rsidRDefault="004F5052" w:rsidP="004F5052">
            <w:pPr>
              <w:rPr>
                <w:b/>
                <w:bCs/>
                <w:sz w:val="20"/>
                <w:szCs w:val="20"/>
              </w:rPr>
            </w:pPr>
          </w:p>
        </w:tc>
      </w:tr>
      <w:tr w:rsidR="004F5052" w:rsidTr="004F5052">
        <w:tc>
          <w:tcPr>
            <w:tcW w:w="3775" w:type="dxa"/>
          </w:tcPr>
          <w:p w:rsidR="004F5052" w:rsidRPr="002144F6" w:rsidRDefault="004F5052" w:rsidP="004F5052">
            <w:r w:rsidRPr="002144F6">
              <w:rPr>
                <w:b/>
                <w:bCs/>
                <w:u w:val="single"/>
              </w:rPr>
              <w:t>Proposition 1.</w:t>
            </w:r>
            <w:r w:rsidRPr="002144F6">
              <w:t xml:space="preserve"> </w:t>
            </w:r>
            <w:r>
              <w:t xml:space="preserve"> </w:t>
            </w:r>
            <w:r w:rsidRPr="002144F6">
              <w:t xml:space="preserve">To construct an equilateral triangle on a given finite straight line. </w:t>
            </w:r>
          </w:p>
          <w:p w:rsidR="004F5052" w:rsidRPr="002144F6" w:rsidRDefault="004F5052" w:rsidP="004F5052">
            <w:pPr>
              <w:rPr>
                <w:b/>
                <w:bCs/>
                <w:sz w:val="28"/>
                <w:szCs w:val="28"/>
              </w:rPr>
            </w:pPr>
          </w:p>
        </w:tc>
        <w:tc>
          <w:tcPr>
            <w:tcW w:w="6660" w:type="dxa"/>
          </w:tcPr>
          <w:p w:rsidR="004F5052" w:rsidRPr="00A2629A" w:rsidRDefault="00A2629A" w:rsidP="004F5052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D</w:t>
            </w:r>
          </w:p>
        </w:tc>
      </w:tr>
      <w:tr w:rsidR="004F5052" w:rsidTr="004F5052">
        <w:tc>
          <w:tcPr>
            <w:tcW w:w="3775" w:type="dxa"/>
          </w:tcPr>
          <w:p w:rsidR="004F5052" w:rsidRPr="002144F6" w:rsidRDefault="004F5052" w:rsidP="004F5052">
            <w:r w:rsidRPr="002144F6">
              <w:rPr>
                <w:b/>
                <w:bCs/>
                <w:u w:val="single"/>
              </w:rPr>
              <w:t>Proposition 2.</w:t>
            </w:r>
            <w:r w:rsidRPr="002144F6">
              <w:t xml:space="preserve"> To place a straight line equal to a given straight line with one end at a given point. </w:t>
            </w:r>
          </w:p>
          <w:p w:rsidR="004F5052" w:rsidRPr="002144F6" w:rsidRDefault="004F5052" w:rsidP="004F5052">
            <w:pPr>
              <w:rPr>
                <w:b/>
                <w:bCs/>
                <w:u w:val="single"/>
              </w:rPr>
            </w:pPr>
          </w:p>
        </w:tc>
        <w:tc>
          <w:tcPr>
            <w:tcW w:w="6660" w:type="dxa"/>
          </w:tcPr>
          <w:p w:rsidR="004F5052" w:rsidRPr="00CB69DC" w:rsidRDefault="00CB69DC" w:rsidP="004F5052">
            <w:pPr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D</w:t>
            </w:r>
          </w:p>
        </w:tc>
      </w:tr>
      <w:tr w:rsidR="004F5052" w:rsidTr="004F5052">
        <w:tc>
          <w:tcPr>
            <w:tcW w:w="3775" w:type="dxa"/>
          </w:tcPr>
          <w:p w:rsidR="004F5052" w:rsidRPr="002144F6" w:rsidRDefault="004F5052" w:rsidP="004F5052">
            <w:r w:rsidRPr="002144F6">
              <w:rPr>
                <w:b/>
                <w:bCs/>
                <w:u w:val="single"/>
              </w:rPr>
              <w:t>Proposition 3.</w:t>
            </w:r>
            <w:r w:rsidRPr="002144F6">
              <w:t xml:space="preserve"> To cut off from the greater of two given unequal straight lines a straight line equal to the less. </w:t>
            </w:r>
          </w:p>
          <w:p w:rsidR="004F5052" w:rsidRPr="002144F6" w:rsidRDefault="004F5052" w:rsidP="004F5052">
            <w:pPr>
              <w:rPr>
                <w:b/>
                <w:bCs/>
                <w:u w:val="single"/>
              </w:rPr>
            </w:pPr>
          </w:p>
        </w:tc>
        <w:tc>
          <w:tcPr>
            <w:tcW w:w="6660" w:type="dxa"/>
          </w:tcPr>
          <w:p w:rsidR="004F5052" w:rsidRPr="004F5052" w:rsidRDefault="004F5052" w:rsidP="004F5052">
            <w:pPr>
              <w:rPr>
                <w:b/>
                <w:bCs/>
                <w:sz w:val="20"/>
                <w:szCs w:val="20"/>
              </w:rPr>
            </w:pPr>
          </w:p>
        </w:tc>
      </w:tr>
      <w:tr w:rsidR="004F5052" w:rsidTr="004F5052">
        <w:tc>
          <w:tcPr>
            <w:tcW w:w="3775" w:type="dxa"/>
          </w:tcPr>
          <w:p w:rsidR="004F5052" w:rsidRPr="002144F6" w:rsidRDefault="004F5052" w:rsidP="004F5052">
            <w:r w:rsidRPr="002144F6">
              <w:rPr>
                <w:b/>
                <w:bCs/>
                <w:u w:val="single"/>
              </w:rPr>
              <w:t>Proposition 9.</w:t>
            </w:r>
            <w:r w:rsidRPr="002144F6">
              <w:t xml:space="preserve"> To bisect a given rectilinear angle. </w:t>
            </w:r>
          </w:p>
          <w:p w:rsidR="004F5052" w:rsidRPr="002144F6" w:rsidRDefault="004F5052" w:rsidP="004F5052">
            <w:pPr>
              <w:rPr>
                <w:b/>
                <w:bCs/>
                <w:u w:val="single"/>
              </w:rPr>
            </w:pPr>
          </w:p>
        </w:tc>
        <w:tc>
          <w:tcPr>
            <w:tcW w:w="6660" w:type="dxa"/>
          </w:tcPr>
          <w:p w:rsidR="004F5052" w:rsidRPr="00DD74D4" w:rsidRDefault="004F5052" w:rsidP="004F5052">
            <w:pPr>
              <w:rPr>
                <w:b/>
                <w:bCs/>
                <w:sz w:val="20"/>
                <w:szCs w:val="20"/>
              </w:rPr>
            </w:pPr>
          </w:p>
        </w:tc>
      </w:tr>
      <w:tr w:rsidR="004F5052" w:rsidTr="004F5052">
        <w:tc>
          <w:tcPr>
            <w:tcW w:w="3775" w:type="dxa"/>
          </w:tcPr>
          <w:p w:rsidR="004F5052" w:rsidRPr="002144F6" w:rsidRDefault="004F5052" w:rsidP="004F5052">
            <w:r w:rsidRPr="002144F6">
              <w:rPr>
                <w:b/>
                <w:bCs/>
                <w:u w:val="single"/>
              </w:rPr>
              <w:t>Proposition 10.</w:t>
            </w:r>
            <w:r w:rsidRPr="002144F6">
              <w:t xml:space="preserve"> To bisect a given finite straight line. </w:t>
            </w:r>
          </w:p>
          <w:p w:rsidR="004F5052" w:rsidRPr="002144F6" w:rsidRDefault="004F5052" w:rsidP="004F5052">
            <w:pPr>
              <w:rPr>
                <w:b/>
                <w:bCs/>
                <w:u w:val="single"/>
              </w:rPr>
            </w:pPr>
          </w:p>
        </w:tc>
        <w:tc>
          <w:tcPr>
            <w:tcW w:w="6660" w:type="dxa"/>
          </w:tcPr>
          <w:p w:rsidR="004F5052" w:rsidRDefault="004F5052" w:rsidP="004F5052">
            <w:pPr>
              <w:rPr>
                <w:bCs/>
                <w:sz w:val="20"/>
                <w:szCs w:val="20"/>
              </w:rPr>
            </w:pPr>
          </w:p>
        </w:tc>
      </w:tr>
      <w:tr w:rsidR="004F5052" w:rsidTr="004F5052">
        <w:tc>
          <w:tcPr>
            <w:tcW w:w="3775" w:type="dxa"/>
          </w:tcPr>
          <w:p w:rsidR="004F5052" w:rsidRPr="002144F6" w:rsidRDefault="004F5052" w:rsidP="004F5052">
            <w:r w:rsidRPr="002144F6">
              <w:rPr>
                <w:b/>
                <w:bCs/>
                <w:u w:val="single"/>
              </w:rPr>
              <w:t>Proposition 11.</w:t>
            </w:r>
            <w:r w:rsidRPr="002144F6">
              <w:t xml:space="preserve"> To draw a straight line at right angles to a given straight line from a given point on it. </w:t>
            </w:r>
          </w:p>
          <w:p w:rsidR="004F5052" w:rsidRPr="002144F6" w:rsidRDefault="004F5052" w:rsidP="004F5052">
            <w:pPr>
              <w:rPr>
                <w:b/>
                <w:bCs/>
                <w:u w:val="single"/>
              </w:rPr>
            </w:pPr>
          </w:p>
        </w:tc>
        <w:tc>
          <w:tcPr>
            <w:tcW w:w="6660" w:type="dxa"/>
          </w:tcPr>
          <w:p w:rsidR="004F5052" w:rsidRDefault="004F5052" w:rsidP="004F5052">
            <w:pPr>
              <w:rPr>
                <w:bCs/>
                <w:sz w:val="20"/>
                <w:szCs w:val="20"/>
              </w:rPr>
            </w:pPr>
          </w:p>
        </w:tc>
      </w:tr>
      <w:tr w:rsidR="004F5052" w:rsidTr="004F5052">
        <w:tc>
          <w:tcPr>
            <w:tcW w:w="3775" w:type="dxa"/>
          </w:tcPr>
          <w:p w:rsidR="004F5052" w:rsidRPr="002144F6" w:rsidRDefault="004F5052" w:rsidP="004F5052">
            <w:r w:rsidRPr="002144F6">
              <w:rPr>
                <w:b/>
                <w:bCs/>
                <w:u w:val="single"/>
              </w:rPr>
              <w:t>Proposition 12.</w:t>
            </w:r>
            <w:r w:rsidRPr="002144F6">
              <w:t xml:space="preserve"> To draw a straight line perpendicular to a given infinite straight line from a given point not on it. </w:t>
            </w:r>
          </w:p>
          <w:p w:rsidR="004F5052" w:rsidRPr="002144F6" w:rsidRDefault="004F5052" w:rsidP="004F5052">
            <w:pPr>
              <w:rPr>
                <w:b/>
                <w:bCs/>
                <w:u w:val="single"/>
              </w:rPr>
            </w:pPr>
          </w:p>
        </w:tc>
        <w:tc>
          <w:tcPr>
            <w:tcW w:w="6660" w:type="dxa"/>
          </w:tcPr>
          <w:p w:rsidR="004F5052" w:rsidRDefault="004F5052" w:rsidP="004F5052">
            <w:pPr>
              <w:rPr>
                <w:bCs/>
                <w:sz w:val="20"/>
                <w:szCs w:val="20"/>
              </w:rPr>
            </w:pPr>
          </w:p>
        </w:tc>
      </w:tr>
      <w:tr w:rsidR="004F5052" w:rsidTr="004F5052">
        <w:tc>
          <w:tcPr>
            <w:tcW w:w="3775" w:type="dxa"/>
          </w:tcPr>
          <w:p w:rsidR="004F5052" w:rsidRDefault="00026C5A" w:rsidP="004F5052">
            <w:pPr>
              <w:rPr>
                <w:sz w:val="20"/>
                <w:szCs w:val="20"/>
                <w:lang w:bidi="en-US"/>
              </w:rPr>
            </w:pPr>
            <w:hyperlink r:id="rId6" w:history="1">
              <w:r w:rsidR="004F5052" w:rsidRPr="004F5052">
                <w:rPr>
                  <w:rStyle w:val="Hyperlink"/>
                  <w:b/>
                  <w:bCs/>
                  <w:color w:val="auto"/>
                  <w:sz w:val="20"/>
                  <w:szCs w:val="20"/>
                  <w:lang w:bidi="en-US"/>
                </w:rPr>
                <w:t>Proposition 22.</w:t>
              </w:r>
            </w:hyperlink>
            <w:r w:rsidR="004F5052" w:rsidRPr="004F5052">
              <w:rPr>
                <w:sz w:val="20"/>
                <w:szCs w:val="20"/>
                <w:lang w:bidi="en-US"/>
              </w:rPr>
              <w:t xml:space="preserve"> To construct a triangle out of three straight lines which equal three given straight lines: thus it is necessary that the sum of any two of the straight lines should be greater than the remaining one. </w:t>
            </w:r>
          </w:p>
          <w:p w:rsidR="004F5052" w:rsidRPr="004F5052" w:rsidRDefault="004F5052" w:rsidP="004F5052">
            <w:pPr>
              <w:rPr>
                <w:sz w:val="20"/>
                <w:szCs w:val="20"/>
                <w:lang w:bidi="en-US"/>
              </w:rPr>
            </w:pPr>
          </w:p>
        </w:tc>
        <w:tc>
          <w:tcPr>
            <w:tcW w:w="6660" w:type="dxa"/>
          </w:tcPr>
          <w:p w:rsidR="004F5052" w:rsidRDefault="004F5052" w:rsidP="004F5052">
            <w:pPr>
              <w:rPr>
                <w:bCs/>
                <w:sz w:val="20"/>
                <w:szCs w:val="20"/>
              </w:rPr>
            </w:pPr>
          </w:p>
        </w:tc>
      </w:tr>
      <w:tr w:rsidR="004F5052" w:rsidTr="004F5052">
        <w:tc>
          <w:tcPr>
            <w:tcW w:w="3775" w:type="dxa"/>
          </w:tcPr>
          <w:p w:rsidR="004F5052" w:rsidRDefault="00026C5A" w:rsidP="004F5052">
            <w:pPr>
              <w:rPr>
                <w:lang w:bidi="en-US"/>
              </w:rPr>
            </w:pPr>
            <w:hyperlink r:id="rId7" w:history="1">
              <w:r w:rsidR="004F5052" w:rsidRPr="002144F6">
                <w:rPr>
                  <w:rStyle w:val="Hyperlink"/>
                  <w:b/>
                  <w:bCs/>
                  <w:color w:val="auto"/>
                  <w:lang w:bidi="en-US"/>
                </w:rPr>
                <w:t>Proposition 23.</w:t>
              </w:r>
            </w:hyperlink>
            <w:r w:rsidR="004F5052" w:rsidRPr="002144F6">
              <w:rPr>
                <w:lang w:bidi="en-US"/>
              </w:rPr>
              <w:t xml:space="preserve"> To construct a rectilinear angle equal to a given rectilinear angle on a given straight line and at a point on it. </w:t>
            </w:r>
          </w:p>
        </w:tc>
        <w:tc>
          <w:tcPr>
            <w:tcW w:w="6660" w:type="dxa"/>
          </w:tcPr>
          <w:p w:rsidR="004F5052" w:rsidRDefault="00DD74D4" w:rsidP="004F5052">
            <w:pPr>
              <w:rPr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D</w:t>
            </w:r>
            <w:bookmarkStart w:id="0" w:name="_GoBack"/>
            <w:bookmarkEnd w:id="0"/>
          </w:p>
        </w:tc>
      </w:tr>
    </w:tbl>
    <w:p w:rsidR="002144F6" w:rsidRPr="00026C5A" w:rsidRDefault="00DD74D4" w:rsidP="004F5052">
      <w:pPr>
        <w:spacing w:after="0"/>
        <w:rPr>
          <w:b/>
          <w:bCs/>
          <w:sz w:val="20"/>
          <w:szCs w:val="20"/>
        </w:rPr>
      </w:pPr>
      <w:r>
        <w:rPr>
          <w:b/>
          <w:bCs/>
          <w:sz w:val="20"/>
          <w:szCs w:val="20"/>
        </w:rPr>
        <w:t>D= diagram</w:t>
      </w:r>
      <w:r w:rsidR="00AF04FC">
        <w:rPr>
          <w:b/>
          <w:bCs/>
          <w:sz w:val="20"/>
          <w:szCs w:val="20"/>
        </w:rPr>
        <w:t xml:space="preserve"> also </w:t>
      </w:r>
      <w:r w:rsidR="00AF04FC" w:rsidRPr="00026C5A">
        <w:rPr>
          <w:b/>
          <w:bCs/>
          <w:sz w:val="20"/>
          <w:szCs w:val="20"/>
        </w:rPr>
        <w:t>required</w:t>
      </w:r>
      <w:r w:rsidR="00026C5A" w:rsidRPr="00026C5A">
        <w:rPr>
          <w:b/>
          <w:bCs/>
          <w:sz w:val="20"/>
          <w:szCs w:val="20"/>
        </w:rPr>
        <w:t>. Use</w:t>
      </w:r>
      <w:r w:rsidR="00026C5A">
        <w:rPr>
          <w:b/>
          <w:bCs/>
          <w:sz w:val="20"/>
          <w:szCs w:val="20"/>
        </w:rPr>
        <w:t xml:space="preserve"> red for givens, and blue for construction.</w:t>
      </w:r>
    </w:p>
    <w:sectPr w:rsidR="002144F6" w:rsidRPr="00026C5A" w:rsidSect="004F5052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44F6"/>
    <w:rsid w:val="00026C5A"/>
    <w:rsid w:val="002144F6"/>
    <w:rsid w:val="002551FA"/>
    <w:rsid w:val="00276D16"/>
    <w:rsid w:val="003B586B"/>
    <w:rsid w:val="004F5052"/>
    <w:rsid w:val="00A2629A"/>
    <w:rsid w:val="00AD365D"/>
    <w:rsid w:val="00AF04FC"/>
    <w:rsid w:val="00CB69DC"/>
    <w:rsid w:val="00DA7D05"/>
    <w:rsid w:val="00DD74D4"/>
    <w:rsid w:val="00F041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B72324"/>
  <w15:chartTrackingRefBased/>
  <w15:docId w15:val="{71AF6F03-09F1-4D8C-97E3-464FF65F0A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2144F6"/>
    <w:rPr>
      <w:color w:val="0563C1" w:themeColor="hyperlink"/>
      <w:u w:val="single"/>
    </w:rPr>
  </w:style>
  <w:style w:type="table" w:styleId="TableGrid">
    <w:name w:val="Table Grid"/>
    <w:basedOn w:val="TableNormal"/>
    <w:uiPriority w:val="39"/>
    <w:rsid w:val="004F50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2629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629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hyperlink" Target="http://aleph0.clarku.edu/%7Edjoyce/java/elements/bookI/propI23.html" TargetMode="Externa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://aleph0.clarku.edu/%7Edjoyce/java/elements/bookI/propI22.html" TargetMode="Externa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267</Words>
  <Characters>152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</dc:creator>
  <cp:keywords/>
  <dc:description/>
  <cp:lastModifiedBy>Laurel</cp:lastModifiedBy>
  <cp:revision>7</cp:revision>
  <cp:lastPrinted>2016-09-05T18:44:00Z</cp:lastPrinted>
  <dcterms:created xsi:type="dcterms:W3CDTF">2016-09-05T15:55:00Z</dcterms:created>
  <dcterms:modified xsi:type="dcterms:W3CDTF">2016-09-05T1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